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60" w:type="dxa"/>
        <w:tblInd w:w="-2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BF" w:firstRow="1" w:lastRow="0" w:firstColumn="1" w:lastColumn="0" w:noHBand="0" w:noVBand="0"/>
      </w:tblPr>
      <w:tblGrid>
        <w:gridCol w:w="4680"/>
        <w:gridCol w:w="4680"/>
      </w:tblGrid>
      <w:tr w:rsidR="00D52592" w:rsidRPr="00D52592" w14:paraId="2BA36591" w14:textId="77777777" w:rsidTr="00D52592">
        <w:tblPrEx>
          <w:tblCellMar>
            <w:top w:w="0" w:type="dxa"/>
            <w:bottom w:w="0" w:type="dxa"/>
          </w:tblCellMar>
        </w:tblPrEx>
        <w:tc>
          <w:tcPr>
            <w:tcW w:w="4680" w:type="dxa"/>
            <w:shd w:val="clear" w:color="auto" w:fill="auto"/>
          </w:tcPr>
          <w:p w14:paraId="50C8F02C" w14:textId="41B8052A" w:rsidR="00D52592" w:rsidRPr="00D52592" w:rsidRDefault="00D52592">
            <w:pPr>
              <w:rPr>
                <w:caps/>
              </w:rPr>
            </w:pPr>
            <w:r>
              <w:rPr>
                <w:caps/>
              </w:rPr>
              <w:t>ID</w:t>
            </w:r>
          </w:p>
        </w:tc>
        <w:tc>
          <w:tcPr>
            <w:tcW w:w="4680" w:type="dxa"/>
            <w:shd w:val="clear" w:color="auto" w:fill="auto"/>
          </w:tcPr>
          <w:p w14:paraId="47B2A652" w14:textId="4BAAFAD1" w:rsidR="00D52592" w:rsidRPr="00D52592" w:rsidRDefault="00D52592">
            <w:pPr>
              <w:rPr>
                <w:caps/>
              </w:rPr>
            </w:pPr>
            <w:r>
              <w:rPr>
                <w:caps/>
              </w:rPr>
              <w:t>ChemDraw Mol</w:t>
            </w:r>
          </w:p>
        </w:tc>
      </w:tr>
      <w:tr w:rsidR="00D52592" w:rsidRPr="00D52592" w14:paraId="01D8CB1A" w14:textId="77777777" w:rsidTr="00D52592">
        <w:tblPrEx>
          <w:tblCellMar>
            <w:top w:w="0" w:type="dxa"/>
            <w:bottom w:w="0" w:type="dxa"/>
          </w:tblCellMar>
        </w:tblPrEx>
        <w:tc>
          <w:tcPr>
            <w:tcW w:w="4680" w:type="dxa"/>
            <w:shd w:val="clear" w:color="auto" w:fill="auto"/>
          </w:tcPr>
          <w:p w14:paraId="367C33FC" w14:textId="7965069A" w:rsidR="00D52592" w:rsidRPr="00D52592" w:rsidRDefault="00D52592">
            <w:r>
              <w:t>mol1</w:t>
            </w:r>
          </w:p>
        </w:tc>
        <w:tc>
          <w:tcPr>
            <w:tcW w:w="4680" w:type="dxa"/>
            <w:shd w:val="clear" w:color="auto" w:fill="auto"/>
          </w:tcPr>
          <w:p w14:paraId="55E308E3" w14:textId="560A70A1" w:rsidR="00D52592" w:rsidRPr="00D52592" w:rsidRDefault="00D52592">
            <w:r>
              <w:object w:dxaOrig="1431" w:dyaOrig="648" w14:anchorId="0D8A88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1.25pt;height:32.25pt" o:ole="">
                  <v:imagedata r:id="rId4" o:title=""/>
                </v:shape>
                <o:OLEObject Type="Embed" ProgID="ChemDraw.Document.6.0" ShapeID="_x0000_i1026" DrawAspect="Content" ObjectID="_1754145969" r:id="rId5"/>
              </w:object>
            </w:r>
          </w:p>
        </w:tc>
      </w:tr>
      <w:tr w:rsidR="00D52592" w:rsidRPr="00D52592" w14:paraId="27B42F1B" w14:textId="77777777" w:rsidTr="00D52592">
        <w:tblPrEx>
          <w:tblCellMar>
            <w:top w:w="0" w:type="dxa"/>
            <w:bottom w:w="0" w:type="dxa"/>
          </w:tblCellMar>
        </w:tblPrEx>
        <w:tc>
          <w:tcPr>
            <w:tcW w:w="4680" w:type="dxa"/>
            <w:shd w:val="clear" w:color="auto" w:fill="auto"/>
          </w:tcPr>
          <w:p w14:paraId="74F467BA" w14:textId="33BB4A9E" w:rsidR="00D52592" w:rsidRPr="00D52592" w:rsidRDefault="00D52592">
            <w:r>
              <w:t>mol2</w:t>
            </w:r>
          </w:p>
        </w:tc>
        <w:tc>
          <w:tcPr>
            <w:tcW w:w="4680" w:type="dxa"/>
            <w:shd w:val="clear" w:color="auto" w:fill="auto"/>
          </w:tcPr>
          <w:p w14:paraId="5F3C4F1F" w14:textId="1DF66693" w:rsidR="00D52592" w:rsidRPr="00D52592" w:rsidRDefault="00D52592">
            <w:r>
              <w:object w:dxaOrig="1147" w:dyaOrig="801" w14:anchorId="5CE78B44">
                <v:shape id="_x0000_i1028" type="#_x0000_t75" style="width:57pt;height:39.75pt" o:ole="">
                  <v:imagedata r:id="rId6" o:title=""/>
                </v:shape>
                <o:OLEObject Type="Embed" ProgID="ChemDraw.Document.6.0" ShapeID="_x0000_i1028" DrawAspect="Content" ObjectID="_1754145970" r:id="rId7"/>
              </w:object>
            </w:r>
          </w:p>
        </w:tc>
      </w:tr>
      <w:tr w:rsidR="00D52592" w:rsidRPr="00D52592" w14:paraId="6357FDFF" w14:textId="77777777" w:rsidTr="00D52592">
        <w:tblPrEx>
          <w:tblCellMar>
            <w:top w:w="0" w:type="dxa"/>
            <w:bottom w:w="0" w:type="dxa"/>
          </w:tblCellMar>
        </w:tblPrEx>
        <w:tc>
          <w:tcPr>
            <w:tcW w:w="4680" w:type="dxa"/>
            <w:shd w:val="clear" w:color="auto" w:fill="auto"/>
          </w:tcPr>
          <w:p w14:paraId="467FE64A" w14:textId="332A4EDD" w:rsidR="00D52592" w:rsidRPr="00D52592" w:rsidRDefault="00D52592">
            <w:r>
              <w:t>mol3</w:t>
            </w:r>
          </w:p>
        </w:tc>
        <w:tc>
          <w:tcPr>
            <w:tcW w:w="4680" w:type="dxa"/>
            <w:shd w:val="clear" w:color="auto" w:fill="auto"/>
          </w:tcPr>
          <w:p w14:paraId="33B289AA" w14:textId="6B47AD46" w:rsidR="00D52592" w:rsidRPr="00D52592" w:rsidRDefault="00D52592">
            <w:r>
              <w:object w:dxaOrig="1353" w:dyaOrig="648" w14:anchorId="5AB7E083">
                <v:shape id="_x0000_i1030" type="#_x0000_t75" style="width:67.5pt;height:32.25pt" o:ole="">
                  <v:imagedata r:id="rId8" o:title=""/>
                </v:shape>
                <o:OLEObject Type="Embed" ProgID="ChemDraw.Document.6.0" ShapeID="_x0000_i1030" DrawAspect="Content" ObjectID="_1754145971" r:id="rId9"/>
              </w:object>
            </w:r>
          </w:p>
        </w:tc>
      </w:tr>
    </w:tbl>
    <w:p w14:paraId="5DEDE326" w14:textId="77777777" w:rsidR="00A6606E" w:rsidRDefault="00A6606E"/>
    <w:sectPr w:rsidR="00A6606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2592"/>
    <w:rsid w:val="00A6606E"/>
    <w:rsid w:val="00D525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4F80B2"/>
  <w15:chartTrackingRefBased/>
  <w15:docId w15:val="{71223991-ED61-41B4-A163-9911A1B3A8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</Words>
  <Characters>120</Characters>
  <Application>Microsoft Office Word</Application>
  <DocSecurity>0</DocSecurity>
  <Lines>1</Lines>
  <Paragraphs>1</Paragraphs>
  <ScaleCrop>false</ScaleCrop>
  <Company/>
  <LinksUpToDate>false</LinksUpToDate>
  <CharactersWithSpaces>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</dc:creator>
  <cp:keywords/>
  <dc:description/>
  <cp:lastModifiedBy>Marc</cp:lastModifiedBy>
  <cp:revision>1</cp:revision>
  <dcterms:created xsi:type="dcterms:W3CDTF">2023-08-22T00:59:00Z</dcterms:created>
  <dcterms:modified xsi:type="dcterms:W3CDTF">2023-08-22T01:00:00Z</dcterms:modified>
</cp:coreProperties>
</file>